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5636bd5b47e4eab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27F281D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4AA3006F">
          <v:shape xmlns:o="urn:schemas-microsoft-com:office:office" xmlns:v="urn:schemas-microsoft-com:vml" id="_x0000_i131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310" DrawAspect="Content" ObjectID="_1571334245" r:id="rId27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5332AC36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56.bin" Id="rId275" /><Relationship Type="http://schemas.openxmlformats.org/officeDocument/2006/relationships/image" Target="/word/media/image1.wmf" Id="rId6" /></Relationships>
</file>